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62" r:id="rId4"/>
    <p:sldId id="258" r:id="rId5"/>
    <p:sldId id="259" r:id="rId6"/>
    <p:sldId id="260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936" y="619"/>
      </p:cViewPr>
      <p:guideLst>
        <p:guide orient="horz" pos="2160"/>
        <p:guide pos="2880"/>
      </p:guideLst>
    </p:cSldViewPr>
  </p:slideViewPr>
  <p:notesTextViewPr>
    <p:cViewPr>
      <p:scale>
        <a:sx n="50" d="100"/>
        <a:sy n="5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052754-2D79-43DF-B601-BE8CB39078BE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9BBB6-3428-4498-8BBA-0BE8A170EB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39BBB6-3428-4498-8BBA-0BE8A170EBB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39BBB6-3428-4498-8BBA-0BE8A170EBB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5AFDF2-D1B5-4D8A-9331-23808119C9EB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D95D1E-3C90-4929-B259-520CAB0ED16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1556793"/>
            <a:ext cx="7272807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reeform 4"/>
          <p:cNvSpPr/>
          <p:nvPr/>
        </p:nvSpPr>
        <p:spPr>
          <a:xfrm>
            <a:off x="1104523" y="1712614"/>
            <a:ext cx="6002447" cy="602055"/>
          </a:xfrm>
          <a:custGeom>
            <a:avLst/>
            <a:gdLst>
              <a:gd name="connsiteX0" fmla="*/ 0 w 6002447"/>
              <a:gd name="connsiteY0" fmla="*/ 559806 h 602055"/>
              <a:gd name="connsiteX1" fmla="*/ 217283 w 6002447"/>
              <a:gd name="connsiteY1" fmla="*/ 550752 h 602055"/>
              <a:gd name="connsiteX2" fmla="*/ 534154 w 6002447"/>
              <a:gd name="connsiteY2" fmla="*/ 251988 h 602055"/>
              <a:gd name="connsiteX3" fmla="*/ 733330 w 6002447"/>
              <a:gd name="connsiteY3" fmla="*/ 143346 h 602055"/>
              <a:gd name="connsiteX4" fmla="*/ 941560 w 6002447"/>
              <a:gd name="connsiteY4" fmla="*/ 342523 h 602055"/>
              <a:gd name="connsiteX5" fmla="*/ 1149790 w 6002447"/>
              <a:gd name="connsiteY5" fmla="*/ 559806 h 602055"/>
              <a:gd name="connsiteX6" fmla="*/ 1348966 w 6002447"/>
              <a:gd name="connsiteY6" fmla="*/ 514538 h 602055"/>
              <a:gd name="connsiteX7" fmla="*/ 1720158 w 6002447"/>
              <a:gd name="connsiteY7" fmla="*/ 315362 h 602055"/>
              <a:gd name="connsiteX8" fmla="*/ 1955548 w 6002447"/>
              <a:gd name="connsiteY8" fmla="*/ 107133 h 602055"/>
              <a:gd name="connsiteX9" fmla="*/ 2181885 w 6002447"/>
              <a:gd name="connsiteY9" fmla="*/ 43758 h 602055"/>
              <a:gd name="connsiteX10" fmla="*/ 2507810 w 6002447"/>
              <a:gd name="connsiteY10" fmla="*/ 369683 h 602055"/>
              <a:gd name="connsiteX11" fmla="*/ 2688879 w 6002447"/>
              <a:gd name="connsiteY11" fmla="*/ 505485 h 602055"/>
              <a:gd name="connsiteX12" fmla="*/ 2951429 w 6002447"/>
              <a:gd name="connsiteY12" fmla="*/ 496432 h 602055"/>
              <a:gd name="connsiteX13" fmla="*/ 3123445 w 6002447"/>
              <a:gd name="connsiteY13" fmla="*/ 251988 h 602055"/>
              <a:gd name="connsiteX14" fmla="*/ 3277354 w 6002447"/>
              <a:gd name="connsiteY14" fmla="*/ 288202 h 602055"/>
              <a:gd name="connsiteX15" fmla="*/ 3277354 w 6002447"/>
              <a:gd name="connsiteY15" fmla="*/ 351576 h 602055"/>
              <a:gd name="connsiteX16" fmla="*/ 3548958 w 6002447"/>
              <a:gd name="connsiteY16" fmla="*/ 306309 h 602055"/>
              <a:gd name="connsiteX17" fmla="*/ 3748134 w 6002447"/>
              <a:gd name="connsiteY17" fmla="*/ 342523 h 602055"/>
              <a:gd name="connsiteX18" fmla="*/ 3911097 w 6002447"/>
              <a:gd name="connsiteY18" fmla="*/ 460218 h 602055"/>
              <a:gd name="connsiteX19" fmla="*/ 4155540 w 6002447"/>
              <a:gd name="connsiteY19" fmla="*/ 451164 h 602055"/>
              <a:gd name="connsiteX20" fmla="*/ 4544839 w 6002447"/>
              <a:gd name="connsiteY20" fmla="*/ 424004 h 602055"/>
              <a:gd name="connsiteX21" fmla="*/ 4943192 w 6002447"/>
              <a:gd name="connsiteY21" fmla="*/ 505485 h 602055"/>
              <a:gd name="connsiteX22" fmla="*/ 5305330 w 6002447"/>
              <a:gd name="connsiteY22" fmla="*/ 532645 h 602055"/>
              <a:gd name="connsiteX23" fmla="*/ 5739897 w 6002447"/>
              <a:gd name="connsiteY23" fmla="*/ 568859 h 602055"/>
              <a:gd name="connsiteX24" fmla="*/ 6002447 w 6002447"/>
              <a:gd name="connsiteY24" fmla="*/ 586966 h 602055"/>
              <a:gd name="connsiteX0" fmla="*/ 0 w 6002447"/>
              <a:gd name="connsiteY0" fmla="*/ 559806 h 602055"/>
              <a:gd name="connsiteX1" fmla="*/ 217283 w 6002447"/>
              <a:gd name="connsiteY1" fmla="*/ 550752 h 602055"/>
              <a:gd name="connsiteX2" fmla="*/ 534154 w 6002447"/>
              <a:gd name="connsiteY2" fmla="*/ 251988 h 602055"/>
              <a:gd name="connsiteX3" fmla="*/ 733330 w 6002447"/>
              <a:gd name="connsiteY3" fmla="*/ 143346 h 602055"/>
              <a:gd name="connsiteX4" fmla="*/ 941560 w 6002447"/>
              <a:gd name="connsiteY4" fmla="*/ 342523 h 602055"/>
              <a:gd name="connsiteX5" fmla="*/ 1149790 w 6002447"/>
              <a:gd name="connsiteY5" fmla="*/ 559806 h 602055"/>
              <a:gd name="connsiteX6" fmla="*/ 1348966 w 6002447"/>
              <a:gd name="connsiteY6" fmla="*/ 514538 h 602055"/>
              <a:gd name="connsiteX7" fmla="*/ 1720158 w 6002447"/>
              <a:gd name="connsiteY7" fmla="*/ 315362 h 602055"/>
              <a:gd name="connsiteX8" fmla="*/ 1955548 w 6002447"/>
              <a:gd name="connsiteY8" fmla="*/ 107133 h 602055"/>
              <a:gd name="connsiteX9" fmla="*/ 2181885 w 6002447"/>
              <a:gd name="connsiteY9" fmla="*/ 43758 h 602055"/>
              <a:gd name="connsiteX10" fmla="*/ 2507810 w 6002447"/>
              <a:gd name="connsiteY10" fmla="*/ 369683 h 602055"/>
              <a:gd name="connsiteX11" fmla="*/ 2688879 w 6002447"/>
              <a:gd name="connsiteY11" fmla="*/ 505485 h 602055"/>
              <a:gd name="connsiteX12" fmla="*/ 2951429 w 6002447"/>
              <a:gd name="connsiteY12" fmla="*/ 496432 h 602055"/>
              <a:gd name="connsiteX13" fmla="*/ 3123445 w 6002447"/>
              <a:gd name="connsiteY13" fmla="*/ 251988 h 602055"/>
              <a:gd name="connsiteX14" fmla="*/ 3277354 w 6002447"/>
              <a:gd name="connsiteY14" fmla="*/ 288202 h 602055"/>
              <a:gd name="connsiteX15" fmla="*/ 3467477 w 6002447"/>
              <a:gd name="connsiteY15" fmla="*/ 348234 h 602055"/>
              <a:gd name="connsiteX16" fmla="*/ 3548958 w 6002447"/>
              <a:gd name="connsiteY16" fmla="*/ 306309 h 602055"/>
              <a:gd name="connsiteX17" fmla="*/ 3748134 w 6002447"/>
              <a:gd name="connsiteY17" fmla="*/ 342523 h 602055"/>
              <a:gd name="connsiteX18" fmla="*/ 3911097 w 6002447"/>
              <a:gd name="connsiteY18" fmla="*/ 460218 h 602055"/>
              <a:gd name="connsiteX19" fmla="*/ 4155540 w 6002447"/>
              <a:gd name="connsiteY19" fmla="*/ 451164 h 602055"/>
              <a:gd name="connsiteX20" fmla="*/ 4544839 w 6002447"/>
              <a:gd name="connsiteY20" fmla="*/ 424004 h 602055"/>
              <a:gd name="connsiteX21" fmla="*/ 4943192 w 6002447"/>
              <a:gd name="connsiteY21" fmla="*/ 505485 h 602055"/>
              <a:gd name="connsiteX22" fmla="*/ 5305330 w 6002447"/>
              <a:gd name="connsiteY22" fmla="*/ 532645 h 602055"/>
              <a:gd name="connsiteX23" fmla="*/ 5739897 w 6002447"/>
              <a:gd name="connsiteY23" fmla="*/ 568859 h 602055"/>
              <a:gd name="connsiteX24" fmla="*/ 6002447 w 6002447"/>
              <a:gd name="connsiteY24" fmla="*/ 586966 h 602055"/>
              <a:gd name="connsiteX0" fmla="*/ 0 w 6002447"/>
              <a:gd name="connsiteY0" fmla="*/ 559806 h 602055"/>
              <a:gd name="connsiteX1" fmla="*/ 217283 w 6002447"/>
              <a:gd name="connsiteY1" fmla="*/ 550752 h 602055"/>
              <a:gd name="connsiteX2" fmla="*/ 534154 w 6002447"/>
              <a:gd name="connsiteY2" fmla="*/ 251988 h 602055"/>
              <a:gd name="connsiteX3" fmla="*/ 733330 w 6002447"/>
              <a:gd name="connsiteY3" fmla="*/ 143346 h 602055"/>
              <a:gd name="connsiteX4" fmla="*/ 941560 w 6002447"/>
              <a:gd name="connsiteY4" fmla="*/ 342523 h 602055"/>
              <a:gd name="connsiteX5" fmla="*/ 1149790 w 6002447"/>
              <a:gd name="connsiteY5" fmla="*/ 559806 h 602055"/>
              <a:gd name="connsiteX6" fmla="*/ 1348966 w 6002447"/>
              <a:gd name="connsiteY6" fmla="*/ 514538 h 602055"/>
              <a:gd name="connsiteX7" fmla="*/ 1720158 w 6002447"/>
              <a:gd name="connsiteY7" fmla="*/ 315362 h 602055"/>
              <a:gd name="connsiteX8" fmla="*/ 1955548 w 6002447"/>
              <a:gd name="connsiteY8" fmla="*/ 107133 h 602055"/>
              <a:gd name="connsiteX9" fmla="*/ 2181885 w 6002447"/>
              <a:gd name="connsiteY9" fmla="*/ 43758 h 602055"/>
              <a:gd name="connsiteX10" fmla="*/ 2507810 w 6002447"/>
              <a:gd name="connsiteY10" fmla="*/ 369683 h 602055"/>
              <a:gd name="connsiteX11" fmla="*/ 2688879 w 6002447"/>
              <a:gd name="connsiteY11" fmla="*/ 505485 h 602055"/>
              <a:gd name="connsiteX12" fmla="*/ 2951429 w 6002447"/>
              <a:gd name="connsiteY12" fmla="*/ 496432 h 602055"/>
              <a:gd name="connsiteX13" fmla="*/ 3123445 w 6002447"/>
              <a:gd name="connsiteY13" fmla="*/ 251988 h 602055"/>
              <a:gd name="connsiteX14" fmla="*/ 3277354 w 6002447"/>
              <a:gd name="connsiteY14" fmla="*/ 288202 h 602055"/>
              <a:gd name="connsiteX15" fmla="*/ 3395469 w 6002447"/>
              <a:gd name="connsiteY15" fmla="*/ 348234 h 602055"/>
              <a:gd name="connsiteX16" fmla="*/ 3548958 w 6002447"/>
              <a:gd name="connsiteY16" fmla="*/ 306309 h 602055"/>
              <a:gd name="connsiteX17" fmla="*/ 3748134 w 6002447"/>
              <a:gd name="connsiteY17" fmla="*/ 342523 h 602055"/>
              <a:gd name="connsiteX18" fmla="*/ 3911097 w 6002447"/>
              <a:gd name="connsiteY18" fmla="*/ 460218 h 602055"/>
              <a:gd name="connsiteX19" fmla="*/ 4155540 w 6002447"/>
              <a:gd name="connsiteY19" fmla="*/ 451164 h 602055"/>
              <a:gd name="connsiteX20" fmla="*/ 4544839 w 6002447"/>
              <a:gd name="connsiteY20" fmla="*/ 424004 h 602055"/>
              <a:gd name="connsiteX21" fmla="*/ 4943192 w 6002447"/>
              <a:gd name="connsiteY21" fmla="*/ 505485 h 602055"/>
              <a:gd name="connsiteX22" fmla="*/ 5305330 w 6002447"/>
              <a:gd name="connsiteY22" fmla="*/ 532645 h 602055"/>
              <a:gd name="connsiteX23" fmla="*/ 5739897 w 6002447"/>
              <a:gd name="connsiteY23" fmla="*/ 568859 h 602055"/>
              <a:gd name="connsiteX24" fmla="*/ 6002447 w 6002447"/>
              <a:gd name="connsiteY24" fmla="*/ 586966 h 602055"/>
              <a:gd name="connsiteX0" fmla="*/ 0 w 6002447"/>
              <a:gd name="connsiteY0" fmla="*/ 559806 h 602055"/>
              <a:gd name="connsiteX1" fmla="*/ 217283 w 6002447"/>
              <a:gd name="connsiteY1" fmla="*/ 550752 h 602055"/>
              <a:gd name="connsiteX2" fmla="*/ 534154 w 6002447"/>
              <a:gd name="connsiteY2" fmla="*/ 251988 h 602055"/>
              <a:gd name="connsiteX3" fmla="*/ 733330 w 6002447"/>
              <a:gd name="connsiteY3" fmla="*/ 143346 h 602055"/>
              <a:gd name="connsiteX4" fmla="*/ 941560 w 6002447"/>
              <a:gd name="connsiteY4" fmla="*/ 342523 h 602055"/>
              <a:gd name="connsiteX5" fmla="*/ 1149790 w 6002447"/>
              <a:gd name="connsiteY5" fmla="*/ 559806 h 602055"/>
              <a:gd name="connsiteX6" fmla="*/ 1348966 w 6002447"/>
              <a:gd name="connsiteY6" fmla="*/ 514538 h 602055"/>
              <a:gd name="connsiteX7" fmla="*/ 1720158 w 6002447"/>
              <a:gd name="connsiteY7" fmla="*/ 315362 h 602055"/>
              <a:gd name="connsiteX8" fmla="*/ 1955548 w 6002447"/>
              <a:gd name="connsiteY8" fmla="*/ 107133 h 602055"/>
              <a:gd name="connsiteX9" fmla="*/ 2181885 w 6002447"/>
              <a:gd name="connsiteY9" fmla="*/ 43758 h 602055"/>
              <a:gd name="connsiteX10" fmla="*/ 2507810 w 6002447"/>
              <a:gd name="connsiteY10" fmla="*/ 369683 h 602055"/>
              <a:gd name="connsiteX11" fmla="*/ 2688879 w 6002447"/>
              <a:gd name="connsiteY11" fmla="*/ 505485 h 602055"/>
              <a:gd name="connsiteX12" fmla="*/ 2951429 w 6002447"/>
              <a:gd name="connsiteY12" fmla="*/ 496432 h 602055"/>
              <a:gd name="connsiteX13" fmla="*/ 3123445 w 6002447"/>
              <a:gd name="connsiteY13" fmla="*/ 251988 h 602055"/>
              <a:gd name="connsiteX14" fmla="*/ 3323461 w 6002447"/>
              <a:gd name="connsiteY14" fmla="*/ 348234 h 602055"/>
              <a:gd name="connsiteX15" fmla="*/ 3395469 w 6002447"/>
              <a:gd name="connsiteY15" fmla="*/ 348234 h 602055"/>
              <a:gd name="connsiteX16" fmla="*/ 3548958 w 6002447"/>
              <a:gd name="connsiteY16" fmla="*/ 306309 h 602055"/>
              <a:gd name="connsiteX17" fmla="*/ 3748134 w 6002447"/>
              <a:gd name="connsiteY17" fmla="*/ 342523 h 602055"/>
              <a:gd name="connsiteX18" fmla="*/ 3911097 w 6002447"/>
              <a:gd name="connsiteY18" fmla="*/ 460218 h 602055"/>
              <a:gd name="connsiteX19" fmla="*/ 4155540 w 6002447"/>
              <a:gd name="connsiteY19" fmla="*/ 451164 h 602055"/>
              <a:gd name="connsiteX20" fmla="*/ 4544839 w 6002447"/>
              <a:gd name="connsiteY20" fmla="*/ 424004 h 602055"/>
              <a:gd name="connsiteX21" fmla="*/ 4943192 w 6002447"/>
              <a:gd name="connsiteY21" fmla="*/ 505485 h 602055"/>
              <a:gd name="connsiteX22" fmla="*/ 5305330 w 6002447"/>
              <a:gd name="connsiteY22" fmla="*/ 532645 h 602055"/>
              <a:gd name="connsiteX23" fmla="*/ 5739897 w 6002447"/>
              <a:gd name="connsiteY23" fmla="*/ 568859 h 602055"/>
              <a:gd name="connsiteX24" fmla="*/ 6002447 w 6002447"/>
              <a:gd name="connsiteY24" fmla="*/ 586966 h 602055"/>
              <a:gd name="connsiteX0" fmla="*/ 0 w 6002447"/>
              <a:gd name="connsiteY0" fmla="*/ 559806 h 602055"/>
              <a:gd name="connsiteX1" fmla="*/ 217283 w 6002447"/>
              <a:gd name="connsiteY1" fmla="*/ 550752 h 602055"/>
              <a:gd name="connsiteX2" fmla="*/ 534154 w 6002447"/>
              <a:gd name="connsiteY2" fmla="*/ 251988 h 602055"/>
              <a:gd name="connsiteX3" fmla="*/ 733330 w 6002447"/>
              <a:gd name="connsiteY3" fmla="*/ 143346 h 602055"/>
              <a:gd name="connsiteX4" fmla="*/ 941560 w 6002447"/>
              <a:gd name="connsiteY4" fmla="*/ 342523 h 602055"/>
              <a:gd name="connsiteX5" fmla="*/ 1149790 w 6002447"/>
              <a:gd name="connsiteY5" fmla="*/ 559806 h 602055"/>
              <a:gd name="connsiteX6" fmla="*/ 1348966 w 6002447"/>
              <a:gd name="connsiteY6" fmla="*/ 514538 h 602055"/>
              <a:gd name="connsiteX7" fmla="*/ 1720158 w 6002447"/>
              <a:gd name="connsiteY7" fmla="*/ 315362 h 602055"/>
              <a:gd name="connsiteX8" fmla="*/ 1955548 w 6002447"/>
              <a:gd name="connsiteY8" fmla="*/ 107133 h 602055"/>
              <a:gd name="connsiteX9" fmla="*/ 2181885 w 6002447"/>
              <a:gd name="connsiteY9" fmla="*/ 43758 h 602055"/>
              <a:gd name="connsiteX10" fmla="*/ 2507810 w 6002447"/>
              <a:gd name="connsiteY10" fmla="*/ 369683 h 602055"/>
              <a:gd name="connsiteX11" fmla="*/ 2688879 w 6002447"/>
              <a:gd name="connsiteY11" fmla="*/ 505485 h 602055"/>
              <a:gd name="connsiteX12" fmla="*/ 2951429 w 6002447"/>
              <a:gd name="connsiteY12" fmla="*/ 496432 h 602055"/>
              <a:gd name="connsiteX13" fmla="*/ 3179445 w 6002447"/>
              <a:gd name="connsiteY13" fmla="*/ 276226 h 602055"/>
              <a:gd name="connsiteX14" fmla="*/ 3323461 w 6002447"/>
              <a:gd name="connsiteY14" fmla="*/ 348234 h 602055"/>
              <a:gd name="connsiteX15" fmla="*/ 3395469 w 6002447"/>
              <a:gd name="connsiteY15" fmla="*/ 348234 h 602055"/>
              <a:gd name="connsiteX16" fmla="*/ 3548958 w 6002447"/>
              <a:gd name="connsiteY16" fmla="*/ 306309 h 602055"/>
              <a:gd name="connsiteX17" fmla="*/ 3748134 w 6002447"/>
              <a:gd name="connsiteY17" fmla="*/ 342523 h 602055"/>
              <a:gd name="connsiteX18" fmla="*/ 3911097 w 6002447"/>
              <a:gd name="connsiteY18" fmla="*/ 460218 h 602055"/>
              <a:gd name="connsiteX19" fmla="*/ 4155540 w 6002447"/>
              <a:gd name="connsiteY19" fmla="*/ 451164 h 602055"/>
              <a:gd name="connsiteX20" fmla="*/ 4544839 w 6002447"/>
              <a:gd name="connsiteY20" fmla="*/ 424004 h 602055"/>
              <a:gd name="connsiteX21" fmla="*/ 4943192 w 6002447"/>
              <a:gd name="connsiteY21" fmla="*/ 505485 h 602055"/>
              <a:gd name="connsiteX22" fmla="*/ 5305330 w 6002447"/>
              <a:gd name="connsiteY22" fmla="*/ 532645 h 602055"/>
              <a:gd name="connsiteX23" fmla="*/ 5739897 w 6002447"/>
              <a:gd name="connsiteY23" fmla="*/ 568859 h 602055"/>
              <a:gd name="connsiteX24" fmla="*/ 6002447 w 6002447"/>
              <a:gd name="connsiteY24" fmla="*/ 586966 h 602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002447" h="602055">
                <a:moveTo>
                  <a:pt x="0" y="559806"/>
                </a:moveTo>
                <a:cubicBezTo>
                  <a:pt x="64128" y="580930"/>
                  <a:pt x="128257" y="602055"/>
                  <a:pt x="217283" y="550752"/>
                </a:cubicBezTo>
                <a:cubicBezTo>
                  <a:pt x="306309" y="499449"/>
                  <a:pt x="448146" y="319889"/>
                  <a:pt x="534154" y="251988"/>
                </a:cubicBezTo>
                <a:cubicBezTo>
                  <a:pt x="620162" y="184087"/>
                  <a:pt x="665429" y="128257"/>
                  <a:pt x="733330" y="143346"/>
                </a:cubicBezTo>
                <a:cubicBezTo>
                  <a:pt x="801231" y="158435"/>
                  <a:pt x="872150" y="273113"/>
                  <a:pt x="941560" y="342523"/>
                </a:cubicBezTo>
                <a:cubicBezTo>
                  <a:pt x="1010970" y="411933"/>
                  <a:pt x="1081889" y="531137"/>
                  <a:pt x="1149790" y="559806"/>
                </a:cubicBezTo>
                <a:cubicBezTo>
                  <a:pt x="1217691" y="588475"/>
                  <a:pt x="1253905" y="555279"/>
                  <a:pt x="1348966" y="514538"/>
                </a:cubicBezTo>
                <a:cubicBezTo>
                  <a:pt x="1444027" y="473797"/>
                  <a:pt x="1619061" y="383263"/>
                  <a:pt x="1720158" y="315362"/>
                </a:cubicBezTo>
                <a:cubicBezTo>
                  <a:pt x="1821255" y="247461"/>
                  <a:pt x="1878594" y="152400"/>
                  <a:pt x="1955548" y="107133"/>
                </a:cubicBezTo>
                <a:cubicBezTo>
                  <a:pt x="2032502" y="61866"/>
                  <a:pt x="2089841" y="0"/>
                  <a:pt x="2181885" y="43758"/>
                </a:cubicBezTo>
                <a:cubicBezTo>
                  <a:pt x="2273929" y="87516"/>
                  <a:pt x="2423311" y="292729"/>
                  <a:pt x="2507810" y="369683"/>
                </a:cubicBezTo>
                <a:cubicBezTo>
                  <a:pt x="2592309" y="446637"/>
                  <a:pt x="2614943" y="484360"/>
                  <a:pt x="2688879" y="505485"/>
                </a:cubicBezTo>
                <a:cubicBezTo>
                  <a:pt x="2762815" y="526610"/>
                  <a:pt x="2869668" y="534642"/>
                  <a:pt x="2951429" y="496432"/>
                </a:cubicBezTo>
                <a:cubicBezTo>
                  <a:pt x="3033190" y="458222"/>
                  <a:pt x="3117440" y="300926"/>
                  <a:pt x="3179445" y="276226"/>
                </a:cubicBezTo>
                <a:cubicBezTo>
                  <a:pt x="3241450" y="251526"/>
                  <a:pt x="3287457" y="336233"/>
                  <a:pt x="3323461" y="348234"/>
                </a:cubicBezTo>
                <a:cubicBezTo>
                  <a:pt x="3359465" y="360235"/>
                  <a:pt x="3357886" y="355221"/>
                  <a:pt x="3395469" y="348234"/>
                </a:cubicBezTo>
                <a:cubicBezTo>
                  <a:pt x="3433052" y="341247"/>
                  <a:pt x="3490181" y="307261"/>
                  <a:pt x="3548958" y="306309"/>
                </a:cubicBezTo>
                <a:cubicBezTo>
                  <a:pt x="3607735" y="305357"/>
                  <a:pt x="3687778" y="316872"/>
                  <a:pt x="3748134" y="342523"/>
                </a:cubicBezTo>
                <a:cubicBezTo>
                  <a:pt x="3808490" y="368174"/>
                  <a:pt x="3843196" y="442111"/>
                  <a:pt x="3911097" y="460218"/>
                </a:cubicBezTo>
                <a:cubicBezTo>
                  <a:pt x="3978998" y="478325"/>
                  <a:pt x="4049916" y="457200"/>
                  <a:pt x="4155540" y="451164"/>
                </a:cubicBezTo>
                <a:cubicBezTo>
                  <a:pt x="4261164" y="445128"/>
                  <a:pt x="4413564" y="414951"/>
                  <a:pt x="4544839" y="424004"/>
                </a:cubicBezTo>
                <a:cubicBezTo>
                  <a:pt x="4676114" y="433057"/>
                  <a:pt x="4816444" y="487378"/>
                  <a:pt x="4943192" y="505485"/>
                </a:cubicBezTo>
                <a:cubicBezTo>
                  <a:pt x="5069940" y="523592"/>
                  <a:pt x="5305330" y="532645"/>
                  <a:pt x="5305330" y="532645"/>
                </a:cubicBezTo>
                <a:lnTo>
                  <a:pt x="5739897" y="568859"/>
                </a:lnTo>
                <a:lnTo>
                  <a:pt x="6002447" y="586966"/>
                </a:lnTo>
              </a:path>
            </a:pathLst>
          </a:custGeom>
          <a:ln w="38100">
            <a:solidFill>
              <a:schemeClr val="accent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092200" y="2316480"/>
            <a:ext cx="5958840" cy="251460"/>
          </a:xfrm>
          <a:custGeom>
            <a:avLst/>
            <a:gdLst>
              <a:gd name="connsiteX0" fmla="*/ 0 w 5958840"/>
              <a:gd name="connsiteY0" fmla="*/ 162560 h 251460"/>
              <a:gd name="connsiteX1" fmla="*/ 223520 w 5958840"/>
              <a:gd name="connsiteY1" fmla="*/ 208280 h 251460"/>
              <a:gd name="connsiteX2" fmla="*/ 579120 w 5958840"/>
              <a:gd name="connsiteY2" fmla="*/ 238760 h 251460"/>
              <a:gd name="connsiteX3" fmla="*/ 1021080 w 5958840"/>
              <a:gd name="connsiteY3" fmla="*/ 132080 h 251460"/>
              <a:gd name="connsiteX4" fmla="*/ 1442720 w 5958840"/>
              <a:gd name="connsiteY4" fmla="*/ 71120 h 251460"/>
              <a:gd name="connsiteX5" fmla="*/ 1666240 w 5958840"/>
              <a:gd name="connsiteY5" fmla="*/ 187960 h 251460"/>
              <a:gd name="connsiteX6" fmla="*/ 2159000 w 5958840"/>
              <a:gd name="connsiteY6" fmla="*/ 213360 h 251460"/>
              <a:gd name="connsiteX7" fmla="*/ 2712720 w 5958840"/>
              <a:gd name="connsiteY7" fmla="*/ 137160 h 251460"/>
              <a:gd name="connsiteX8" fmla="*/ 3164840 w 5958840"/>
              <a:gd name="connsiteY8" fmla="*/ 116840 h 251460"/>
              <a:gd name="connsiteX9" fmla="*/ 3596640 w 5958840"/>
              <a:gd name="connsiteY9" fmla="*/ 162560 h 251460"/>
              <a:gd name="connsiteX10" fmla="*/ 4074160 w 5958840"/>
              <a:gd name="connsiteY10" fmla="*/ 106680 h 251460"/>
              <a:gd name="connsiteX11" fmla="*/ 4439920 w 5958840"/>
              <a:gd name="connsiteY11" fmla="*/ 10160 h 251460"/>
              <a:gd name="connsiteX12" fmla="*/ 4770120 w 5958840"/>
              <a:gd name="connsiteY12" fmla="*/ 45720 h 251460"/>
              <a:gd name="connsiteX13" fmla="*/ 5201920 w 5958840"/>
              <a:gd name="connsiteY13" fmla="*/ 35560 h 251460"/>
              <a:gd name="connsiteX14" fmla="*/ 5593080 w 5958840"/>
              <a:gd name="connsiteY14" fmla="*/ 25400 h 251460"/>
              <a:gd name="connsiteX15" fmla="*/ 5958840 w 5958840"/>
              <a:gd name="connsiteY15" fmla="*/ 40640 h 251460"/>
              <a:gd name="connsiteX16" fmla="*/ 5958840 w 5958840"/>
              <a:gd name="connsiteY16" fmla="*/ 40640 h 251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958840" h="251460">
                <a:moveTo>
                  <a:pt x="0" y="162560"/>
                </a:moveTo>
                <a:cubicBezTo>
                  <a:pt x="63500" y="179070"/>
                  <a:pt x="127000" y="195580"/>
                  <a:pt x="223520" y="208280"/>
                </a:cubicBezTo>
                <a:cubicBezTo>
                  <a:pt x="320040" y="220980"/>
                  <a:pt x="446193" y="251460"/>
                  <a:pt x="579120" y="238760"/>
                </a:cubicBezTo>
                <a:cubicBezTo>
                  <a:pt x="712047" y="226060"/>
                  <a:pt x="877147" y="160020"/>
                  <a:pt x="1021080" y="132080"/>
                </a:cubicBezTo>
                <a:cubicBezTo>
                  <a:pt x="1165013" y="104140"/>
                  <a:pt x="1335193" y="61807"/>
                  <a:pt x="1442720" y="71120"/>
                </a:cubicBezTo>
                <a:cubicBezTo>
                  <a:pt x="1550247" y="80433"/>
                  <a:pt x="1546860" y="164253"/>
                  <a:pt x="1666240" y="187960"/>
                </a:cubicBezTo>
                <a:cubicBezTo>
                  <a:pt x="1785620" y="211667"/>
                  <a:pt x="1984587" y="221827"/>
                  <a:pt x="2159000" y="213360"/>
                </a:cubicBezTo>
                <a:cubicBezTo>
                  <a:pt x="2333413" y="204893"/>
                  <a:pt x="2545080" y="153247"/>
                  <a:pt x="2712720" y="137160"/>
                </a:cubicBezTo>
                <a:cubicBezTo>
                  <a:pt x="2880360" y="121073"/>
                  <a:pt x="3017520" y="112607"/>
                  <a:pt x="3164840" y="116840"/>
                </a:cubicBezTo>
                <a:cubicBezTo>
                  <a:pt x="3312160" y="121073"/>
                  <a:pt x="3445087" y="164253"/>
                  <a:pt x="3596640" y="162560"/>
                </a:cubicBezTo>
                <a:cubicBezTo>
                  <a:pt x="3748193" y="160867"/>
                  <a:pt x="3933613" y="132080"/>
                  <a:pt x="4074160" y="106680"/>
                </a:cubicBezTo>
                <a:cubicBezTo>
                  <a:pt x="4214707" y="81280"/>
                  <a:pt x="4323927" y="20320"/>
                  <a:pt x="4439920" y="10160"/>
                </a:cubicBezTo>
                <a:cubicBezTo>
                  <a:pt x="4555913" y="0"/>
                  <a:pt x="4643120" y="41487"/>
                  <a:pt x="4770120" y="45720"/>
                </a:cubicBezTo>
                <a:lnTo>
                  <a:pt x="5201920" y="35560"/>
                </a:lnTo>
                <a:cubicBezTo>
                  <a:pt x="5339080" y="32173"/>
                  <a:pt x="5466927" y="24553"/>
                  <a:pt x="5593080" y="25400"/>
                </a:cubicBezTo>
                <a:cubicBezTo>
                  <a:pt x="5719233" y="26247"/>
                  <a:pt x="5958840" y="40640"/>
                  <a:pt x="5958840" y="40640"/>
                </a:cubicBezTo>
                <a:lnTo>
                  <a:pt x="5958840" y="40640"/>
                </a:lnTo>
              </a:path>
            </a:pathLst>
          </a:cu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99792" y="1340768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>
                <a:solidFill>
                  <a:schemeClr val="accent1"/>
                </a:solidFill>
              </a:rPr>
              <a:t>short wave </a:t>
            </a:r>
            <a:r>
              <a:rPr lang="nl-NL" b="1" dirty="0" err="1" smtClean="0">
                <a:solidFill>
                  <a:schemeClr val="accent1"/>
                </a:solidFill>
              </a:rPr>
              <a:t>envelope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2040" y="1700808"/>
            <a:ext cx="15841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l-NL" b="1" dirty="0" smtClean="0"/>
              <a:t>short </a:t>
            </a:r>
            <a:r>
              <a:rPr lang="nl-NL" b="1" dirty="0" err="1" smtClean="0"/>
              <a:t>waves</a:t>
            </a:r>
            <a:endParaRPr lang="en-US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95736" y="1556792"/>
          <a:ext cx="363830" cy="432048"/>
        </p:xfrm>
        <a:graphic>
          <a:graphicData uri="http://schemas.openxmlformats.org/presentationml/2006/ole">
            <p:oleObj spid="_x0000_s1026" name="Equation" r:id="rId5" imgW="20304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47664" y="2771636"/>
            <a:ext cx="23042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l-NL" b="1" dirty="0" err="1" smtClean="0">
                <a:solidFill>
                  <a:srgbClr val="FF0000"/>
                </a:solidFill>
              </a:rPr>
              <a:t>leaky</a:t>
            </a:r>
            <a:r>
              <a:rPr lang="nl-NL" b="1" dirty="0" smtClean="0">
                <a:solidFill>
                  <a:srgbClr val="FF0000"/>
                </a:solidFill>
              </a:rPr>
              <a:t> wave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99592" y="3038480"/>
          <a:ext cx="520452" cy="400348"/>
        </p:xfrm>
        <a:graphic>
          <a:graphicData uri="http://schemas.openxmlformats.org/presentationml/2006/ole">
            <p:oleObj spid="_x0000_s1027" name="Equation" r:id="rId6" imgW="33012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43808" y="256490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err="1" smtClean="0">
                <a:solidFill>
                  <a:srgbClr val="00B0F0"/>
                </a:solidFill>
              </a:rPr>
              <a:t>bound</a:t>
            </a:r>
            <a:r>
              <a:rPr lang="nl-NL" b="1" dirty="0" smtClean="0">
                <a:solidFill>
                  <a:srgbClr val="00B0F0"/>
                </a:solidFill>
              </a:rPr>
              <a:t> long wave</a:t>
            </a:r>
            <a:endParaRPr lang="en-US" b="1" dirty="0">
              <a:solidFill>
                <a:srgbClr val="00B0F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004048" y="1988840"/>
            <a:ext cx="216024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endCxn id="5" idx="9"/>
          </p:cNvCxnSpPr>
          <p:nvPr/>
        </p:nvCxnSpPr>
        <p:spPr>
          <a:xfrm flipH="1">
            <a:off x="3286408" y="1628800"/>
            <a:ext cx="205472" cy="127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2843808" y="2492896"/>
            <a:ext cx="144016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1691680" y="2636912"/>
            <a:ext cx="144016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1530" y="692696"/>
            <a:ext cx="9053057" cy="5839318"/>
            <a:chOff x="41530" y="692696"/>
            <a:chExt cx="9053057" cy="5839318"/>
          </a:xfrm>
        </p:grpSpPr>
        <p:pic>
          <p:nvPicPr>
            <p:cNvPr id="7" name="Picture 6" descr="offshore_breakwater_waveheight.png"/>
            <p:cNvPicPr>
              <a:picLocks noChangeAspect="1"/>
            </p:cNvPicPr>
            <p:nvPr/>
          </p:nvPicPr>
          <p:blipFill>
            <a:blip r:embed="rId3" cstate="print"/>
            <a:srcRect t="6396" b="1934"/>
            <a:stretch>
              <a:fillRect/>
            </a:stretch>
          </p:blipFill>
          <p:spPr>
            <a:xfrm>
              <a:off x="41530" y="692696"/>
              <a:ext cx="2802278" cy="3096344"/>
            </a:xfrm>
            <a:prstGeom prst="rect">
              <a:avLst/>
            </a:prstGeom>
          </p:spPr>
        </p:pic>
        <p:pic>
          <p:nvPicPr>
            <p:cNvPr id="8" name="Picture 7" descr="offshore_breakwater_initial.png"/>
            <p:cNvPicPr>
              <a:picLocks noChangeAspect="1"/>
            </p:cNvPicPr>
            <p:nvPr/>
          </p:nvPicPr>
          <p:blipFill>
            <a:blip r:embed="rId4" cstate="print"/>
            <a:srcRect t="6336" r="29136" b="2841"/>
            <a:stretch>
              <a:fillRect/>
            </a:stretch>
          </p:blipFill>
          <p:spPr>
            <a:xfrm>
              <a:off x="2735796" y="692696"/>
              <a:ext cx="1980220" cy="3096344"/>
            </a:xfrm>
            <a:prstGeom prst="rect">
              <a:avLst/>
            </a:prstGeom>
          </p:spPr>
        </p:pic>
        <p:pic>
          <p:nvPicPr>
            <p:cNvPr id="9" name="Picture 8" descr="offshore_breakwater_salient.png"/>
            <p:cNvPicPr>
              <a:picLocks noChangeAspect="1"/>
            </p:cNvPicPr>
            <p:nvPr/>
          </p:nvPicPr>
          <p:blipFill>
            <a:blip r:embed="rId5" cstate="print"/>
            <a:srcRect t="6336" r="25915" b="2841"/>
            <a:stretch>
              <a:fillRect/>
            </a:stretch>
          </p:blipFill>
          <p:spPr>
            <a:xfrm>
              <a:off x="4644008" y="692696"/>
              <a:ext cx="2070227" cy="3096344"/>
            </a:xfrm>
            <a:prstGeom prst="rect">
              <a:avLst/>
            </a:prstGeom>
          </p:spPr>
        </p:pic>
        <p:pic>
          <p:nvPicPr>
            <p:cNvPr id="10" name="Picture 9" descr="offshore_breakwater_tombolo.png"/>
            <p:cNvPicPr>
              <a:picLocks noChangeAspect="1"/>
            </p:cNvPicPr>
            <p:nvPr/>
          </p:nvPicPr>
          <p:blipFill>
            <a:blip r:embed="rId6" cstate="print"/>
            <a:srcRect t="6336" b="2841"/>
            <a:stretch>
              <a:fillRect/>
            </a:stretch>
          </p:blipFill>
          <p:spPr>
            <a:xfrm>
              <a:off x="6300192" y="692696"/>
              <a:ext cx="2794395" cy="3096344"/>
            </a:xfrm>
            <a:prstGeom prst="rect">
              <a:avLst/>
            </a:prstGeom>
          </p:spPr>
        </p:pic>
        <p:pic>
          <p:nvPicPr>
            <p:cNvPr id="13" name="Picture 12" descr="inlet_waveheight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98678" y="3789040"/>
              <a:ext cx="3657298" cy="2742974"/>
            </a:xfrm>
            <a:prstGeom prst="rect">
              <a:avLst/>
            </a:prstGeom>
          </p:spPr>
        </p:pic>
        <p:pic>
          <p:nvPicPr>
            <p:cNvPr id="14" name="Picture 13" descr="inlet_morphology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283968" y="3789040"/>
              <a:ext cx="3657298" cy="2742974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1835696" y="4077072"/>
              <a:ext cx="1080120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83568" y="1462282"/>
            <a:ext cx="6480720" cy="5063062"/>
            <a:chOff x="1907704" y="1462282"/>
            <a:chExt cx="5256584" cy="3694910"/>
          </a:xfrm>
        </p:grpSpPr>
        <p:pic>
          <p:nvPicPr>
            <p:cNvPr id="2" name="Picture 1" descr="wavebc1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923434" y="1462282"/>
              <a:ext cx="2648566" cy="1966718"/>
            </a:xfrm>
            <a:prstGeom prst="rect">
              <a:avLst/>
            </a:prstGeom>
          </p:spPr>
        </p:pic>
        <p:pic>
          <p:nvPicPr>
            <p:cNvPr id="3" name="Picture 2" descr="wavebc2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15722" y="1462282"/>
              <a:ext cx="2648566" cy="1966718"/>
            </a:xfrm>
            <a:prstGeom prst="rect">
              <a:avLst/>
            </a:prstGeom>
          </p:spPr>
        </p:pic>
        <p:pic>
          <p:nvPicPr>
            <p:cNvPr id="4" name="Picture 3" descr="wavebc4.png"/>
            <p:cNvPicPr>
              <a:picLocks noChangeAspect="1"/>
            </p:cNvPicPr>
            <p:nvPr/>
          </p:nvPicPr>
          <p:blipFill>
            <a:blip r:embed="rId4" cstate="print"/>
            <a:srcRect b="5750"/>
            <a:stretch>
              <a:fillRect/>
            </a:stretch>
          </p:blipFill>
          <p:spPr>
            <a:xfrm>
              <a:off x="4515722" y="3284984"/>
              <a:ext cx="2648566" cy="1872208"/>
            </a:xfrm>
            <a:prstGeom prst="rect">
              <a:avLst/>
            </a:prstGeom>
          </p:spPr>
        </p:pic>
        <p:pic>
          <p:nvPicPr>
            <p:cNvPr id="5" name="Picture 4" descr="wavebc3.png"/>
            <p:cNvPicPr>
              <a:picLocks noChangeAspect="1"/>
            </p:cNvPicPr>
            <p:nvPr/>
          </p:nvPicPr>
          <p:blipFill>
            <a:blip r:embed="rId5" cstate="print"/>
            <a:srcRect b="4614"/>
            <a:stretch>
              <a:fillRect/>
            </a:stretch>
          </p:blipFill>
          <p:spPr>
            <a:xfrm>
              <a:off x="1907704" y="3284984"/>
              <a:ext cx="2648566" cy="1872208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364598"/>
            <a:ext cx="4575853" cy="5223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1547664" y="811575"/>
            <a:ext cx="6696744" cy="5435029"/>
            <a:chOff x="1547664" y="811575"/>
            <a:chExt cx="6696744" cy="5435029"/>
          </a:xfrm>
        </p:grpSpPr>
        <p:sp>
          <p:nvSpPr>
            <p:cNvPr id="2" name="Rectangle 1"/>
            <p:cNvSpPr/>
            <p:nvPr/>
          </p:nvSpPr>
          <p:spPr>
            <a:xfrm rot="19695753">
              <a:off x="2906766" y="1399883"/>
              <a:ext cx="2952328" cy="381642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3995936" y="1268760"/>
              <a:ext cx="2016224" cy="3240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4211960" y="1124744"/>
              <a:ext cx="2016224" cy="3240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427984" y="1052736"/>
              <a:ext cx="2016224" cy="3240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339752" y="2348880"/>
              <a:ext cx="2016224" cy="3240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555776" y="2204864"/>
              <a:ext cx="2016224" cy="3240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771800" y="2060848"/>
              <a:ext cx="2016224" cy="3240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3995936" y="4005064"/>
              <a:ext cx="2520280" cy="15121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4148336" y="4157464"/>
              <a:ext cx="2520280" cy="15121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3851920" y="3861048"/>
              <a:ext cx="2520280" cy="15121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195736" y="1124744"/>
              <a:ext cx="2520280" cy="15121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339752" y="1268760"/>
              <a:ext cx="2520280" cy="15121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563888" y="5805264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(</a:t>
              </a:r>
              <a:r>
                <a:rPr lang="nl-NL" dirty="0" err="1" smtClean="0"/>
                <a:t>xori</a:t>
              </a:r>
              <a:r>
                <a:rPr lang="nl-NL" dirty="0" smtClean="0"/>
                <a:t>,</a:t>
              </a:r>
              <a:r>
                <a:rPr lang="nl-NL" dirty="0" err="1" smtClean="0"/>
                <a:t>yori</a:t>
              </a:r>
              <a:r>
                <a:rPr lang="nl-NL" dirty="0" smtClean="0"/>
                <a:t>)</a:t>
              </a:r>
              <a:endParaRPr lang="en-US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139952" y="5733256"/>
              <a:ext cx="165618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860032" y="5301208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alfa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20182" y="5391323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err="1" smtClean="0"/>
                <a:t>dx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5219908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err="1" smtClean="0"/>
                <a:t>dy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8224" y="4077072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err="1" smtClean="0"/>
                <a:t>nx</a:t>
              </a:r>
              <a:r>
                <a:rPr lang="nl-NL" dirty="0" smtClean="0"/>
                <a:t>+1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740624" y="4229472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err="1" smtClean="0"/>
                <a:t>nx</a:t>
              </a:r>
              <a:r>
                <a:rPr lang="nl-NL" dirty="0" smtClean="0"/>
                <a:t>+1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47664" y="2276872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err="1" smtClean="0"/>
                <a:t>ny</a:t>
              </a:r>
              <a:r>
                <a:rPr lang="nl-NL" dirty="0" smtClean="0"/>
                <a:t>+1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724128" y="4653136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x’</a:t>
              </a:r>
              <a:endParaRPr lang="en-US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6084168" y="4572000"/>
              <a:ext cx="361899" cy="22515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195736" y="3356992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y’</a:t>
              </a:r>
              <a:endParaRPr lang="en-US" dirty="0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H="1" flipV="1">
              <a:off x="2051720" y="2852936"/>
              <a:ext cx="288032" cy="43204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3923928" y="1988840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(x,y)</a:t>
              </a:r>
              <a:endParaRPr lang="en-US" dirty="0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547664" y="6165304"/>
              <a:ext cx="6192688" cy="72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236296" y="587727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x</a:t>
              </a:r>
              <a:endParaRPr lang="en-US" dirty="0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H="1" flipV="1">
              <a:off x="1547664" y="1340768"/>
              <a:ext cx="72008" cy="4824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1619672" y="1052736"/>
              <a:ext cx="216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y</a:t>
              </a:r>
              <a:endParaRPr lang="en-US" dirty="0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5076056" y="811575"/>
            <a:ext cx="3168352" cy="615565"/>
          </p:xfrm>
          <a:graphic>
            <a:graphicData uri="http://schemas.openxmlformats.org/presentationml/2006/ole">
              <p:oleObj spid="_x0000_s4098" name="Equation" r:id="rId3" imgW="2222280" imgH="431640" progId="Equation.DSMT4">
                <p:embed/>
              </p:oleObj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2195736" y="4293096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err="1" smtClean="0"/>
                <a:t>sea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 rot="3532913">
              <a:off x="2494737" y="3862259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front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 rot="19736080">
              <a:off x="5112066" y="4777587"/>
              <a:ext cx="864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right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 rot="19732638">
              <a:off x="3093154" y="1249204"/>
              <a:ext cx="864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err="1" smtClean="0"/>
                <a:t>left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 rot="3464319">
              <a:off x="5462834" y="2340103"/>
              <a:ext cx="864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back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1907704" y="467380"/>
            <a:ext cx="6192688" cy="5193868"/>
            <a:chOff x="1907704" y="467380"/>
            <a:chExt cx="6192688" cy="5193868"/>
          </a:xfrm>
        </p:grpSpPr>
        <p:grpSp>
          <p:nvGrpSpPr>
            <p:cNvPr id="51" name="Group 50"/>
            <p:cNvGrpSpPr/>
            <p:nvPr/>
          </p:nvGrpSpPr>
          <p:grpSpPr>
            <a:xfrm>
              <a:off x="1907704" y="467380"/>
              <a:ext cx="6192688" cy="5193868"/>
              <a:chOff x="1907704" y="467380"/>
              <a:chExt cx="6192688" cy="5193868"/>
            </a:xfrm>
          </p:grpSpPr>
          <p:cxnSp>
            <p:nvCxnSpPr>
              <p:cNvPr id="3" name="Straight Connector 2"/>
              <p:cNvCxnSpPr/>
              <p:nvPr/>
            </p:nvCxnSpPr>
            <p:spPr>
              <a:xfrm flipV="1">
                <a:off x="3203848" y="4509120"/>
                <a:ext cx="2016224" cy="64807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 flipV="1">
                <a:off x="3059832" y="4149080"/>
                <a:ext cx="2088232" cy="21602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>
                <a:off x="3059832" y="3501008"/>
                <a:ext cx="2016224" cy="21602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Freeform 7"/>
              <p:cNvSpPr/>
              <p:nvPr/>
            </p:nvSpPr>
            <p:spPr>
              <a:xfrm>
                <a:off x="2954449" y="764704"/>
                <a:ext cx="1617552" cy="4395771"/>
              </a:xfrm>
              <a:custGeom>
                <a:avLst/>
                <a:gdLst>
                  <a:gd name="connsiteX0" fmla="*/ 277639 w 1626605"/>
                  <a:gd name="connsiteY0" fmla="*/ 4345663 h 4345663"/>
                  <a:gd name="connsiteX1" fmla="*/ 78463 w 1626605"/>
                  <a:gd name="connsiteY1" fmla="*/ 2833735 h 4345663"/>
                  <a:gd name="connsiteX2" fmla="*/ 748419 w 1626605"/>
                  <a:gd name="connsiteY2" fmla="*/ 1131683 h 4345663"/>
                  <a:gd name="connsiteX3" fmla="*/ 1626605 w 1626605"/>
                  <a:gd name="connsiteY3" fmla="*/ 0 h 4345663"/>
                  <a:gd name="connsiteX4" fmla="*/ 1626605 w 1626605"/>
                  <a:gd name="connsiteY4" fmla="*/ 0 h 43456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26605" h="4345663">
                    <a:moveTo>
                      <a:pt x="277639" y="4345663"/>
                    </a:moveTo>
                    <a:cubicBezTo>
                      <a:pt x="138819" y="3857530"/>
                      <a:pt x="0" y="3369398"/>
                      <a:pt x="78463" y="2833735"/>
                    </a:cubicBezTo>
                    <a:cubicBezTo>
                      <a:pt x="156926" y="2298072"/>
                      <a:pt x="490395" y="1603972"/>
                      <a:pt x="748419" y="1131683"/>
                    </a:cubicBezTo>
                    <a:cubicBezTo>
                      <a:pt x="1006443" y="659394"/>
                      <a:pt x="1626605" y="0"/>
                      <a:pt x="1626605" y="0"/>
                    </a:cubicBezTo>
                    <a:lnTo>
                      <a:pt x="1626605" y="0"/>
                    </a:lnTo>
                  </a:path>
                </a:pathLst>
              </a:cu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5012602" y="1611517"/>
                <a:ext cx="908364" cy="2879002"/>
              </a:xfrm>
              <a:custGeom>
                <a:avLst/>
                <a:gdLst>
                  <a:gd name="connsiteX0" fmla="*/ 184087 w 908364"/>
                  <a:gd name="connsiteY0" fmla="*/ 2879002 h 2879002"/>
                  <a:gd name="connsiteX1" fmla="*/ 120713 w 908364"/>
                  <a:gd name="connsiteY1" fmla="*/ 1611517 h 2879002"/>
                  <a:gd name="connsiteX2" fmla="*/ 908364 w 908364"/>
                  <a:gd name="connsiteY2" fmla="*/ 0 h 28790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8364" h="2879002">
                    <a:moveTo>
                      <a:pt x="184087" y="2879002"/>
                    </a:moveTo>
                    <a:cubicBezTo>
                      <a:pt x="92043" y="2485176"/>
                      <a:pt x="0" y="2091351"/>
                      <a:pt x="120713" y="1611517"/>
                    </a:cubicBezTo>
                    <a:cubicBezTo>
                      <a:pt x="241426" y="1131683"/>
                      <a:pt x="772562" y="258024"/>
                      <a:pt x="908364" y="0"/>
                    </a:cubicBezTo>
                  </a:path>
                </a:pathLst>
              </a:cu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Connector 11"/>
              <p:cNvCxnSpPr>
                <a:endCxn id="10" idx="1"/>
              </p:cNvCxnSpPr>
              <p:nvPr/>
            </p:nvCxnSpPr>
            <p:spPr>
              <a:xfrm>
                <a:off x="3347864" y="2636912"/>
                <a:ext cx="1785451" cy="58612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8" idx="2"/>
              </p:cNvCxnSpPr>
              <p:nvPr/>
            </p:nvCxnSpPr>
            <p:spPr>
              <a:xfrm>
                <a:off x="3698703" y="1909437"/>
                <a:ext cx="1593377" cy="87149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4114800" y="1315720"/>
                <a:ext cx="1465312" cy="96115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endCxn id="10" idx="2"/>
              </p:cNvCxnSpPr>
              <p:nvPr/>
            </p:nvCxnSpPr>
            <p:spPr>
              <a:xfrm>
                <a:off x="4572000" y="764704"/>
                <a:ext cx="1348966" cy="846813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Freeform 31"/>
              <p:cNvSpPr/>
              <p:nvPr/>
            </p:nvSpPr>
            <p:spPr>
              <a:xfrm>
                <a:off x="3399424" y="920496"/>
                <a:ext cx="1428608" cy="4114800"/>
              </a:xfrm>
              <a:custGeom>
                <a:avLst/>
                <a:gdLst>
                  <a:gd name="connsiteX0" fmla="*/ 97536 w 1328928"/>
                  <a:gd name="connsiteY0" fmla="*/ 4114800 h 4114800"/>
                  <a:gd name="connsiteX1" fmla="*/ 79248 w 1328928"/>
                  <a:gd name="connsiteY1" fmla="*/ 2578608 h 4114800"/>
                  <a:gd name="connsiteX2" fmla="*/ 573024 w 1328928"/>
                  <a:gd name="connsiteY2" fmla="*/ 1231392 h 4114800"/>
                  <a:gd name="connsiteX3" fmla="*/ 1328928 w 1328928"/>
                  <a:gd name="connsiteY3" fmla="*/ 0 h 4114800"/>
                  <a:gd name="connsiteX0" fmla="*/ 90993 w 1322385"/>
                  <a:gd name="connsiteY0" fmla="*/ 4114800 h 4348712"/>
                  <a:gd name="connsiteX1" fmla="*/ 130249 w 1322385"/>
                  <a:gd name="connsiteY1" fmla="*/ 4092680 h 4348712"/>
                  <a:gd name="connsiteX2" fmla="*/ 72705 w 1322385"/>
                  <a:gd name="connsiteY2" fmla="*/ 2578608 h 4348712"/>
                  <a:gd name="connsiteX3" fmla="*/ 566481 w 1322385"/>
                  <a:gd name="connsiteY3" fmla="*/ 1231392 h 4348712"/>
                  <a:gd name="connsiteX4" fmla="*/ 1322385 w 1322385"/>
                  <a:gd name="connsiteY4" fmla="*/ 0 h 4348712"/>
                  <a:gd name="connsiteX0" fmla="*/ 90993 w 1322385"/>
                  <a:gd name="connsiteY0" fmla="*/ 4114800 h 4348712"/>
                  <a:gd name="connsiteX1" fmla="*/ 130249 w 1322385"/>
                  <a:gd name="connsiteY1" fmla="*/ 4092680 h 4348712"/>
                  <a:gd name="connsiteX2" fmla="*/ 72705 w 1322385"/>
                  <a:gd name="connsiteY2" fmla="*/ 2578608 h 4348712"/>
                  <a:gd name="connsiteX3" fmla="*/ 566481 w 1322385"/>
                  <a:gd name="connsiteY3" fmla="*/ 1231392 h 4348712"/>
                  <a:gd name="connsiteX4" fmla="*/ 1322385 w 1322385"/>
                  <a:gd name="connsiteY4" fmla="*/ 0 h 4348712"/>
                  <a:gd name="connsiteX0" fmla="*/ 90993 w 1322385"/>
                  <a:gd name="connsiteY0" fmla="*/ 4114800 h 4343784"/>
                  <a:gd name="connsiteX1" fmla="*/ 130249 w 1322385"/>
                  <a:gd name="connsiteY1" fmla="*/ 4092680 h 4343784"/>
                  <a:gd name="connsiteX2" fmla="*/ 72705 w 1322385"/>
                  <a:gd name="connsiteY2" fmla="*/ 2578608 h 4343784"/>
                  <a:gd name="connsiteX3" fmla="*/ 566481 w 1322385"/>
                  <a:gd name="connsiteY3" fmla="*/ 1231392 h 4343784"/>
                  <a:gd name="connsiteX4" fmla="*/ 1322385 w 1322385"/>
                  <a:gd name="connsiteY4" fmla="*/ 0 h 4343784"/>
                  <a:gd name="connsiteX0" fmla="*/ 129920 w 1361312"/>
                  <a:gd name="connsiteY0" fmla="*/ 4114800 h 4114800"/>
                  <a:gd name="connsiteX1" fmla="*/ 97168 w 1361312"/>
                  <a:gd name="connsiteY1" fmla="*/ 3804648 h 4114800"/>
                  <a:gd name="connsiteX2" fmla="*/ 111632 w 1361312"/>
                  <a:gd name="connsiteY2" fmla="*/ 2578608 h 4114800"/>
                  <a:gd name="connsiteX3" fmla="*/ 605408 w 1361312"/>
                  <a:gd name="connsiteY3" fmla="*/ 1231392 h 4114800"/>
                  <a:gd name="connsiteX4" fmla="*/ 1361312 w 1361312"/>
                  <a:gd name="connsiteY4" fmla="*/ 0 h 4114800"/>
                  <a:gd name="connsiteX0" fmla="*/ 129920 w 1361312"/>
                  <a:gd name="connsiteY0" fmla="*/ 4114800 h 4114800"/>
                  <a:gd name="connsiteX1" fmla="*/ 97168 w 1361312"/>
                  <a:gd name="connsiteY1" fmla="*/ 3804648 h 4114800"/>
                  <a:gd name="connsiteX2" fmla="*/ 111632 w 1361312"/>
                  <a:gd name="connsiteY2" fmla="*/ 2578608 h 4114800"/>
                  <a:gd name="connsiteX3" fmla="*/ 605408 w 1361312"/>
                  <a:gd name="connsiteY3" fmla="*/ 1231392 h 4114800"/>
                  <a:gd name="connsiteX4" fmla="*/ 1361312 w 1361312"/>
                  <a:gd name="connsiteY4" fmla="*/ 0 h 4114800"/>
                  <a:gd name="connsiteX0" fmla="*/ 129920 w 1361312"/>
                  <a:gd name="connsiteY0" fmla="*/ 4114800 h 4114800"/>
                  <a:gd name="connsiteX1" fmla="*/ 97168 w 1361312"/>
                  <a:gd name="connsiteY1" fmla="*/ 3804648 h 4114800"/>
                  <a:gd name="connsiteX2" fmla="*/ 111632 w 1361312"/>
                  <a:gd name="connsiteY2" fmla="*/ 2578608 h 4114800"/>
                  <a:gd name="connsiteX3" fmla="*/ 605408 w 1361312"/>
                  <a:gd name="connsiteY3" fmla="*/ 1231392 h 4114800"/>
                  <a:gd name="connsiteX4" fmla="*/ 1361312 w 1361312"/>
                  <a:gd name="connsiteY4" fmla="*/ 0 h 4114800"/>
                  <a:gd name="connsiteX0" fmla="*/ 176416 w 1407808"/>
                  <a:gd name="connsiteY0" fmla="*/ 4114800 h 4114800"/>
                  <a:gd name="connsiteX1" fmla="*/ 97168 w 1407808"/>
                  <a:gd name="connsiteY1" fmla="*/ 3761232 h 4114800"/>
                  <a:gd name="connsiteX2" fmla="*/ 158128 w 1407808"/>
                  <a:gd name="connsiteY2" fmla="*/ 2578608 h 4114800"/>
                  <a:gd name="connsiteX3" fmla="*/ 651904 w 1407808"/>
                  <a:gd name="connsiteY3" fmla="*/ 1231392 h 4114800"/>
                  <a:gd name="connsiteX4" fmla="*/ 1407808 w 1407808"/>
                  <a:gd name="connsiteY4" fmla="*/ 0 h 4114800"/>
                  <a:gd name="connsiteX0" fmla="*/ 176416 w 1407808"/>
                  <a:gd name="connsiteY0" fmla="*/ 4114800 h 4114800"/>
                  <a:gd name="connsiteX1" fmla="*/ 97168 w 1407808"/>
                  <a:gd name="connsiteY1" fmla="*/ 3761232 h 4114800"/>
                  <a:gd name="connsiteX2" fmla="*/ 158128 w 1407808"/>
                  <a:gd name="connsiteY2" fmla="*/ 2578608 h 4114800"/>
                  <a:gd name="connsiteX3" fmla="*/ 651904 w 1407808"/>
                  <a:gd name="connsiteY3" fmla="*/ 1231392 h 4114800"/>
                  <a:gd name="connsiteX4" fmla="*/ 1407808 w 1407808"/>
                  <a:gd name="connsiteY4" fmla="*/ 0 h 4114800"/>
                  <a:gd name="connsiteX0" fmla="*/ 127664 w 1359056"/>
                  <a:gd name="connsiteY0" fmla="*/ 4114800 h 4114800"/>
                  <a:gd name="connsiteX1" fmla="*/ 48416 w 1359056"/>
                  <a:gd name="connsiteY1" fmla="*/ 3761232 h 4114800"/>
                  <a:gd name="connsiteX2" fmla="*/ 109376 w 1359056"/>
                  <a:gd name="connsiteY2" fmla="*/ 2578608 h 4114800"/>
                  <a:gd name="connsiteX3" fmla="*/ 603152 w 1359056"/>
                  <a:gd name="connsiteY3" fmla="*/ 1231392 h 4114800"/>
                  <a:gd name="connsiteX4" fmla="*/ 1359056 w 1359056"/>
                  <a:gd name="connsiteY4" fmla="*/ 0 h 4114800"/>
                  <a:gd name="connsiteX0" fmla="*/ 197216 w 1428608"/>
                  <a:gd name="connsiteY0" fmla="*/ 4114800 h 4114800"/>
                  <a:gd name="connsiteX1" fmla="*/ 117968 w 1428608"/>
                  <a:gd name="connsiteY1" fmla="*/ 3761232 h 4114800"/>
                  <a:gd name="connsiteX2" fmla="*/ 92456 w 1428608"/>
                  <a:gd name="connsiteY2" fmla="*/ 2580512 h 4114800"/>
                  <a:gd name="connsiteX3" fmla="*/ 672704 w 1428608"/>
                  <a:gd name="connsiteY3" fmla="*/ 1231392 h 4114800"/>
                  <a:gd name="connsiteX4" fmla="*/ 1428608 w 1428608"/>
                  <a:gd name="connsiteY4" fmla="*/ 0 h 411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28608" h="4114800">
                    <a:moveTo>
                      <a:pt x="197216" y="4114800"/>
                    </a:moveTo>
                    <a:cubicBezTo>
                      <a:pt x="197216" y="4111752"/>
                      <a:pt x="183840" y="4023808"/>
                      <a:pt x="117968" y="3761232"/>
                    </a:cubicBezTo>
                    <a:cubicBezTo>
                      <a:pt x="69552" y="3493040"/>
                      <a:pt x="0" y="3002152"/>
                      <a:pt x="92456" y="2580512"/>
                    </a:cubicBezTo>
                    <a:cubicBezTo>
                      <a:pt x="184912" y="2158872"/>
                      <a:pt x="450012" y="1661477"/>
                      <a:pt x="672704" y="1231392"/>
                    </a:cubicBezTo>
                    <a:cubicBezTo>
                      <a:pt x="895396" y="801307"/>
                      <a:pt x="1154796" y="400812"/>
                      <a:pt x="1428608" y="0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Freeform 32"/>
              <p:cNvSpPr/>
              <p:nvPr/>
            </p:nvSpPr>
            <p:spPr>
              <a:xfrm>
                <a:off x="3760339" y="1072896"/>
                <a:ext cx="1315717" cy="3868272"/>
              </a:xfrm>
              <a:custGeom>
                <a:avLst/>
                <a:gdLst>
                  <a:gd name="connsiteX0" fmla="*/ 97536 w 1328928"/>
                  <a:gd name="connsiteY0" fmla="*/ 4114800 h 4114800"/>
                  <a:gd name="connsiteX1" fmla="*/ 79248 w 1328928"/>
                  <a:gd name="connsiteY1" fmla="*/ 2578608 h 4114800"/>
                  <a:gd name="connsiteX2" fmla="*/ 573024 w 1328928"/>
                  <a:gd name="connsiteY2" fmla="*/ 1231392 h 4114800"/>
                  <a:gd name="connsiteX3" fmla="*/ 1328928 w 1328928"/>
                  <a:gd name="connsiteY3" fmla="*/ 0 h 4114800"/>
                  <a:gd name="connsiteX0" fmla="*/ 84325 w 1315717"/>
                  <a:gd name="connsiteY0" fmla="*/ 4114800 h 4124304"/>
                  <a:gd name="connsiteX1" fmla="*/ 163589 w 1315717"/>
                  <a:gd name="connsiteY1" fmla="*/ 3868272 h 4124304"/>
                  <a:gd name="connsiteX2" fmla="*/ 66037 w 1315717"/>
                  <a:gd name="connsiteY2" fmla="*/ 2578608 h 4124304"/>
                  <a:gd name="connsiteX3" fmla="*/ 559813 w 1315717"/>
                  <a:gd name="connsiteY3" fmla="*/ 1231392 h 4124304"/>
                  <a:gd name="connsiteX4" fmla="*/ 1315717 w 1315717"/>
                  <a:gd name="connsiteY4" fmla="*/ 0 h 4124304"/>
                  <a:gd name="connsiteX0" fmla="*/ 163589 w 1315717"/>
                  <a:gd name="connsiteY0" fmla="*/ 3868272 h 3868272"/>
                  <a:gd name="connsiteX1" fmla="*/ 163589 w 1315717"/>
                  <a:gd name="connsiteY1" fmla="*/ 3868272 h 3868272"/>
                  <a:gd name="connsiteX2" fmla="*/ 66037 w 1315717"/>
                  <a:gd name="connsiteY2" fmla="*/ 2578608 h 3868272"/>
                  <a:gd name="connsiteX3" fmla="*/ 559813 w 1315717"/>
                  <a:gd name="connsiteY3" fmla="*/ 1231392 h 3868272"/>
                  <a:gd name="connsiteX4" fmla="*/ 1315717 w 1315717"/>
                  <a:gd name="connsiteY4" fmla="*/ 0 h 3868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15717" h="3868272">
                    <a:moveTo>
                      <a:pt x="163589" y="3868272"/>
                    </a:moveTo>
                    <a:lnTo>
                      <a:pt x="163589" y="3868272"/>
                    </a:lnTo>
                    <a:cubicBezTo>
                      <a:pt x="147330" y="3653328"/>
                      <a:pt x="0" y="3018088"/>
                      <a:pt x="66037" y="2578608"/>
                    </a:cubicBezTo>
                    <a:cubicBezTo>
                      <a:pt x="132074" y="2139128"/>
                      <a:pt x="351533" y="1661160"/>
                      <a:pt x="559813" y="1231392"/>
                    </a:cubicBezTo>
                    <a:cubicBezTo>
                      <a:pt x="768093" y="801624"/>
                      <a:pt x="1041905" y="400812"/>
                      <a:pt x="1315717" y="0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flipV="1">
                <a:off x="3131840" y="4365104"/>
                <a:ext cx="2016224" cy="3600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Freeform 36"/>
              <p:cNvSpPr/>
              <p:nvPr/>
            </p:nvSpPr>
            <p:spPr>
              <a:xfrm>
                <a:off x="4801616" y="1042416"/>
                <a:ext cx="1196848" cy="3810000"/>
              </a:xfrm>
              <a:custGeom>
                <a:avLst/>
                <a:gdLst>
                  <a:gd name="connsiteX0" fmla="*/ 343408 w 1196848"/>
                  <a:gd name="connsiteY0" fmla="*/ 3810000 h 3810000"/>
                  <a:gd name="connsiteX1" fmla="*/ 142240 w 1196848"/>
                  <a:gd name="connsiteY1" fmla="*/ 2017776 h 3810000"/>
                  <a:gd name="connsiteX2" fmla="*/ 1196848 w 1196848"/>
                  <a:gd name="connsiteY2" fmla="*/ 0 h 3810000"/>
                  <a:gd name="connsiteX3" fmla="*/ 1196848 w 1196848"/>
                  <a:gd name="connsiteY3" fmla="*/ 0 h 38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96848" h="3810000">
                    <a:moveTo>
                      <a:pt x="343408" y="3810000"/>
                    </a:moveTo>
                    <a:cubicBezTo>
                      <a:pt x="171704" y="3231388"/>
                      <a:pt x="0" y="2652776"/>
                      <a:pt x="142240" y="2017776"/>
                    </a:cubicBezTo>
                    <a:cubicBezTo>
                      <a:pt x="284480" y="1382776"/>
                      <a:pt x="1196848" y="0"/>
                      <a:pt x="1196848" y="0"/>
                    </a:cubicBezTo>
                    <a:lnTo>
                      <a:pt x="1196848" y="0"/>
                    </a:lnTo>
                  </a:path>
                </a:pathLst>
              </a:cu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>
              <a:xfrm>
                <a:off x="4767580" y="1394460"/>
                <a:ext cx="825500" cy="3200400"/>
              </a:xfrm>
              <a:custGeom>
                <a:avLst/>
                <a:gdLst>
                  <a:gd name="connsiteX0" fmla="*/ 177800 w 825500"/>
                  <a:gd name="connsiteY0" fmla="*/ 3200400 h 3200400"/>
                  <a:gd name="connsiteX1" fmla="*/ 10160 w 825500"/>
                  <a:gd name="connsiteY1" fmla="*/ 2026920 h 3200400"/>
                  <a:gd name="connsiteX2" fmla="*/ 238760 w 825500"/>
                  <a:gd name="connsiteY2" fmla="*/ 1066800 h 3200400"/>
                  <a:gd name="connsiteX3" fmla="*/ 825500 w 825500"/>
                  <a:gd name="connsiteY3" fmla="*/ 0 h 3200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5500" h="3200400">
                    <a:moveTo>
                      <a:pt x="177800" y="3200400"/>
                    </a:moveTo>
                    <a:cubicBezTo>
                      <a:pt x="88900" y="2791460"/>
                      <a:pt x="0" y="2382520"/>
                      <a:pt x="10160" y="2026920"/>
                    </a:cubicBezTo>
                    <a:cubicBezTo>
                      <a:pt x="20320" y="1671320"/>
                      <a:pt x="102870" y="1404620"/>
                      <a:pt x="238760" y="1066800"/>
                    </a:cubicBezTo>
                    <a:cubicBezTo>
                      <a:pt x="374650" y="728980"/>
                      <a:pt x="600075" y="364490"/>
                      <a:pt x="825500" y="0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>
                <a:off x="1907704" y="5579948"/>
                <a:ext cx="6192688" cy="72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7596336" y="5291916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dirty="0" smtClean="0"/>
                  <a:t>x</a:t>
                </a:r>
                <a:endParaRPr lang="en-US" dirty="0"/>
              </a:p>
            </p:txBody>
          </p:sp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1907704" y="755412"/>
                <a:ext cx="72008" cy="4824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1979712" y="467380"/>
                <a:ext cx="2160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dirty="0" smtClean="0"/>
                  <a:t>y</a:t>
                </a:r>
                <a:endParaRPr lang="en-US" dirty="0"/>
              </a:p>
            </p:txBody>
          </p:sp>
          <p:cxnSp>
            <p:nvCxnSpPr>
              <p:cNvPr id="44" name="Straight Arrow Connector 43"/>
              <p:cNvCxnSpPr/>
              <p:nvPr/>
            </p:nvCxnSpPr>
            <p:spPr>
              <a:xfrm flipV="1">
                <a:off x="3275856" y="5157192"/>
                <a:ext cx="576064" cy="14401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3923928" y="5157192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dirty="0" smtClean="0"/>
                  <a:t>s</a:t>
                </a:r>
                <a:endParaRPr lang="en-US" dirty="0"/>
              </a:p>
            </p:txBody>
          </p:sp>
          <p:cxnSp>
            <p:nvCxnSpPr>
              <p:cNvPr id="47" name="Straight Arrow Connector 46"/>
              <p:cNvCxnSpPr/>
              <p:nvPr/>
            </p:nvCxnSpPr>
            <p:spPr>
              <a:xfrm flipH="1" flipV="1">
                <a:off x="2915816" y="4365104"/>
                <a:ext cx="216024" cy="7920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xtBox 47"/>
              <p:cNvSpPr txBox="1"/>
              <p:nvPr/>
            </p:nvSpPr>
            <p:spPr>
              <a:xfrm>
                <a:off x="2555776" y="4365104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dirty="0" smtClean="0"/>
                  <a:t>n</a:t>
                </a:r>
                <a:endParaRPr lang="en-US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5220072" y="4581128"/>
                <a:ext cx="7200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dirty="0" err="1" smtClean="0"/>
                  <a:t>nx</a:t>
                </a:r>
                <a:r>
                  <a:rPr lang="nl-NL" dirty="0" smtClean="0"/>
                  <a:t>+1</a:t>
                </a:r>
                <a:endParaRPr lang="en-US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3851920" y="548680"/>
                <a:ext cx="7200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dirty="0" err="1" smtClean="0"/>
                  <a:t>ny</a:t>
                </a:r>
                <a:r>
                  <a:rPr lang="nl-NL" dirty="0" smtClean="0"/>
                  <a:t>+1</a:t>
                </a:r>
                <a:endParaRPr lang="en-US" dirty="0"/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2051720" y="1772816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err="1" smtClean="0"/>
                <a:t>sea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 rot="17429255">
              <a:off x="2627784" y="2708920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front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 rot="20512564">
              <a:off x="4103953" y="4706365"/>
              <a:ext cx="864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right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 rot="1864035">
              <a:off x="4821348" y="745147"/>
              <a:ext cx="864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err="1" smtClean="0"/>
                <a:t>left</a:t>
              </a:r>
              <a:endParaRPr lang="en-US" dirty="0"/>
            </a:p>
          </p:txBody>
        </p:sp>
        <p:sp>
          <p:nvSpPr>
            <p:cNvPr id="56" name="TextBox 55"/>
            <p:cNvSpPr txBox="1"/>
            <p:nvPr/>
          </p:nvSpPr>
          <p:spPr>
            <a:xfrm rot="17419185">
              <a:off x="4997025" y="2987597"/>
              <a:ext cx="864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dirty="0" smtClean="0"/>
                <a:t>back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2</TotalTime>
  <Words>46</Words>
  <Application>Microsoft Office PowerPoint</Application>
  <PresentationFormat>On-screen Show (4:3)</PresentationFormat>
  <Paragraphs>34</Paragraphs>
  <Slides>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o</dc:creator>
  <cp:lastModifiedBy>dro</cp:lastModifiedBy>
  <cp:revision>6</cp:revision>
  <dcterms:created xsi:type="dcterms:W3CDTF">2015-02-20T08:37:20Z</dcterms:created>
  <dcterms:modified xsi:type="dcterms:W3CDTF">2015-03-05T11:49:40Z</dcterms:modified>
</cp:coreProperties>
</file>